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3856BE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Министерство науки и высшего образования Российской Федерации</w:t>
      </w:r>
    </w:p>
    <w:p w14:paraId="3C649DFA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 xml:space="preserve">НАЦИОНАЛЬНЫЙ ИССЛЕДОВАТЕЛЬСКИЙ </w:t>
      </w:r>
    </w:p>
    <w:p w14:paraId="7B0D4979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ТОМСКИЙ ГОСУДАРСТВЕННЫЙ УНИВЕРСИТЕТ (НИ ТГУ)</w:t>
      </w:r>
    </w:p>
    <w:p w14:paraId="47C89600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Институт прикладной информатики и компьютерных наук</w:t>
      </w:r>
    </w:p>
    <w:p w14:paraId="752F5F54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F46AD">
        <w:rPr>
          <w:rFonts w:ascii="Times New Roman" w:hAnsi="Times New Roman" w:cs="Times New Roman"/>
          <w:b/>
          <w:sz w:val="28"/>
          <w:szCs w:val="28"/>
        </w:rPr>
        <w:t>Кафедра прикладной информатики</w:t>
      </w:r>
    </w:p>
    <w:p w14:paraId="356917D9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BC49CE7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0C3FED1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F46AD">
        <w:rPr>
          <w:rFonts w:ascii="Times New Roman" w:hAnsi="Times New Roman" w:cs="Times New Roman"/>
          <w:b/>
          <w:sz w:val="28"/>
          <w:szCs w:val="28"/>
        </w:rPr>
        <w:t>Лабораторная работа</w:t>
      </w:r>
    </w:p>
    <w:p w14:paraId="5A137AE8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по дисциплине «Интеллектуальные системы»</w:t>
      </w:r>
    </w:p>
    <w:p w14:paraId="385EEE19" w14:textId="60238FB2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на тему «Генетические алгоритмы»</w:t>
      </w:r>
    </w:p>
    <w:p w14:paraId="2CE10A6D" w14:textId="77777777" w:rsidR="00516DD2" w:rsidRPr="003F46AD" w:rsidRDefault="00516DD2" w:rsidP="00516DD2">
      <w:pPr>
        <w:spacing w:line="360" w:lineRule="auto"/>
        <w:ind w:left="6379"/>
        <w:contextualSpacing/>
        <w:rPr>
          <w:rFonts w:ascii="Times New Roman" w:hAnsi="Times New Roman" w:cs="Times New Roman"/>
          <w:sz w:val="28"/>
          <w:szCs w:val="28"/>
        </w:rPr>
      </w:pPr>
    </w:p>
    <w:p w14:paraId="5059CD2A" w14:textId="77777777" w:rsidR="00516DD2" w:rsidRPr="003F46AD" w:rsidRDefault="00516DD2" w:rsidP="00516DD2">
      <w:pPr>
        <w:spacing w:line="360" w:lineRule="auto"/>
        <w:ind w:left="6379"/>
        <w:contextualSpacing/>
        <w:rPr>
          <w:rFonts w:ascii="Times New Roman" w:hAnsi="Times New Roman" w:cs="Times New Roman"/>
          <w:sz w:val="28"/>
          <w:szCs w:val="28"/>
        </w:rPr>
      </w:pPr>
    </w:p>
    <w:p w14:paraId="2020AEBC" w14:textId="77777777" w:rsidR="00516DD2" w:rsidRPr="003F46AD" w:rsidRDefault="00516DD2" w:rsidP="00516DD2">
      <w:pPr>
        <w:spacing w:line="360" w:lineRule="auto"/>
        <w:ind w:left="6379"/>
        <w:contextualSpacing/>
        <w:rPr>
          <w:rFonts w:ascii="Times New Roman" w:hAnsi="Times New Roman" w:cs="Times New Roman"/>
          <w:sz w:val="28"/>
          <w:szCs w:val="28"/>
        </w:rPr>
      </w:pPr>
    </w:p>
    <w:p w14:paraId="20DC1A0C" w14:textId="77777777" w:rsidR="00516DD2" w:rsidRPr="003F46AD" w:rsidRDefault="00516DD2" w:rsidP="00516DD2">
      <w:pPr>
        <w:spacing w:line="360" w:lineRule="auto"/>
        <w:ind w:left="6379"/>
        <w:contextualSpacing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Выполнили студенты группы № 932001</w:t>
      </w:r>
    </w:p>
    <w:p w14:paraId="6ED1B524" w14:textId="77777777" w:rsidR="00F628DB" w:rsidRDefault="00F628DB" w:rsidP="00F628DB">
      <w:pPr>
        <w:spacing w:line="360" w:lineRule="auto"/>
        <w:ind w:left="6237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. В.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лясов</w:t>
      </w:r>
      <w:proofErr w:type="spellEnd"/>
    </w:p>
    <w:p w14:paraId="7E1F0D53" w14:textId="77777777" w:rsidR="00F628DB" w:rsidRDefault="00F628DB" w:rsidP="00F628DB">
      <w:pPr>
        <w:spacing w:after="0" w:line="360" w:lineRule="auto"/>
        <w:ind w:left="6237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. Д. </w:t>
      </w:r>
      <w:proofErr w:type="spellStart"/>
      <w:r>
        <w:rPr>
          <w:rFonts w:ascii="Times New Roman" w:hAnsi="Times New Roman" w:cs="Times New Roman"/>
          <w:sz w:val="28"/>
          <w:szCs w:val="28"/>
        </w:rPr>
        <w:t>Степаньков</w:t>
      </w:r>
      <w:proofErr w:type="spellEnd"/>
    </w:p>
    <w:p w14:paraId="084F350C" w14:textId="77777777" w:rsidR="00F628DB" w:rsidRDefault="00F628DB" w:rsidP="00F628DB">
      <w:pPr>
        <w:spacing w:after="0" w:line="360" w:lineRule="auto"/>
        <w:ind w:left="6237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. К. </w:t>
      </w:r>
      <w:proofErr w:type="spellStart"/>
      <w:r>
        <w:rPr>
          <w:rFonts w:ascii="Times New Roman" w:hAnsi="Times New Roman" w:cs="Times New Roman"/>
          <w:sz w:val="28"/>
          <w:szCs w:val="28"/>
        </w:rPr>
        <w:t>Куюмджиев</w:t>
      </w:r>
      <w:proofErr w:type="spellEnd"/>
    </w:p>
    <w:p w14:paraId="61B2C5A1" w14:textId="77777777" w:rsidR="00F628DB" w:rsidRDefault="00F628DB" w:rsidP="00F628DB">
      <w:pPr>
        <w:spacing w:after="0" w:line="360" w:lineRule="auto"/>
        <w:ind w:left="6237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. А. Орлов</w:t>
      </w:r>
    </w:p>
    <w:p w14:paraId="61AC3406" w14:textId="6193668A" w:rsidR="00516DD2" w:rsidRPr="003F46AD" w:rsidRDefault="00516DD2" w:rsidP="00516DD2">
      <w:pPr>
        <w:spacing w:line="360" w:lineRule="auto"/>
        <w:ind w:left="6237"/>
        <w:contextualSpacing/>
        <w:rPr>
          <w:rFonts w:ascii="Times New Roman" w:hAnsi="Times New Roman" w:cs="Times New Roman"/>
          <w:sz w:val="28"/>
          <w:szCs w:val="28"/>
        </w:rPr>
      </w:pPr>
    </w:p>
    <w:p w14:paraId="2654B362" w14:textId="77777777" w:rsidR="00516DD2" w:rsidRPr="003F46AD" w:rsidRDefault="00516DD2" w:rsidP="00516DD2">
      <w:pPr>
        <w:spacing w:line="360" w:lineRule="auto"/>
        <w:ind w:left="6237"/>
        <w:contextualSpacing/>
        <w:rPr>
          <w:rFonts w:ascii="Times New Roman" w:hAnsi="Times New Roman" w:cs="Times New Roman"/>
          <w:sz w:val="28"/>
          <w:szCs w:val="28"/>
        </w:rPr>
      </w:pPr>
    </w:p>
    <w:p w14:paraId="1A726AFB" w14:textId="77777777" w:rsidR="00516DD2" w:rsidRPr="003F46AD" w:rsidRDefault="00516DD2" w:rsidP="00516DD2">
      <w:pPr>
        <w:spacing w:line="360" w:lineRule="auto"/>
        <w:ind w:left="6237"/>
        <w:contextualSpacing/>
        <w:rPr>
          <w:rFonts w:ascii="Times New Roman" w:hAnsi="Times New Roman" w:cs="Times New Roman"/>
          <w:sz w:val="28"/>
          <w:szCs w:val="28"/>
        </w:rPr>
      </w:pPr>
    </w:p>
    <w:p w14:paraId="327ED163" w14:textId="3568000A" w:rsidR="00516DD2" w:rsidRPr="003F46AD" w:rsidRDefault="00516DD2" w:rsidP="00516DD2">
      <w:pPr>
        <w:spacing w:line="360" w:lineRule="auto"/>
        <w:ind w:left="6379"/>
        <w:contextualSpacing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Проверила</w:t>
      </w:r>
    </w:p>
    <w:p w14:paraId="46339144" w14:textId="77777777" w:rsidR="00516DD2" w:rsidRPr="003F46AD" w:rsidRDefault="00516DD2" w:rsidP="00516DD2">
      <w:pPr>
        <w:spacing w:line="360" w:lineRule="auto"/>
        <w:ind w:left="6379"/>
        <w:contextualSpacing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Доцент кафедры теоретических основ информатики</w:t>
      </w:r>
    </w:p>
    <w:p w14:paraId="4358B06D" w14:textId="77777777" w:rsidR="00516DD2" w:rsidRPr="003F46AD" w:rsidRDefault="00516DD2" w:rsidP="00516DD2">
      <w:pPr>
        <w:spacing w:line="360" w:lineRule="auto"/>
        <w:ind w:left="6379"/>
        <w:contextualSpacing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  <w:u w:val="single"/>
        </w:rPr>
        <w:t xml:space="preserve">         </w:t>
      </w:r>
      <w:r w:rsidRPr="003F46AD">
        <w:rPr>
          <w:rFonts w:ascii="Times New Roman" w:hAnsi="Times New Roman" w:cs="Times New Roman"/>
          <w:sz w:val="28"/>
          <w:szCs w:val="28"/>
        </w:rPr>
        <w:t>О. Е. Бакланова</w:t>
      </w:r>
    </w:p>
    <w:p w14:paraId="088CA60E" w14:textId="3ABC5086" w:rsidR="00516DD2" w:rsidRPr="00D20AC1" w:rsidRDefault="00516DD2" w:rsidP="00D20AC1">
      <w:pPr>
        <w:spacing w:line="360" w:lineRule="auto"/>
        <w:ind w:left="6379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 xml:space="preserve">__________________ </w:t>
      </w:r>
      <w:r w:rsidRPr="003F46AD">
        <w:rPr>
          <w:rFonts w:ascii="Times New Roman" w:hAnsi="Times New Roman" w:cs="Times New Roman"/>
          <w:i/>
          <w:sz w:val="28"/>
          <w:szCs w:val="28"/>
        </w:rPr>
        <w:t>зачтено /не зачтено</w:t>
      </w:r>
    </w:p>
    <w:p w14:paraId="16CB2834" w14:textId="77777777" w:rsidR="00516DD2" w:rsidRPr="003F46AD" w:rsidRDefault="00516DD2" w:rsidP="00516DD2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Томск-2022</w:t>
      </w:r>
    </w:p>
    <w:p w14:paraId="5BB2D1D1" w14:textId="0D421214" w:rsidR="00516DD2" w:rsidRPr="00D86937" w:rsidRDefault="00D20AC1" w:rsidP="00D86937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lastRenderedPageBreak/>
        <w:t>Тема</w:t>
      </w:r>
      <w:r w:rsidR="00516DD2" w:rsidRPr="00D86937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3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="00F628DB">
        <w:rPr>
          <w:rFonts w:ascii="Times New Roman" w:hAnsi="Times New Roman" w:cs="Times New Roman"/>
          <w:b/>
          <w:bCs/>
          <w:i/>
          <w:iCs/>
          <w:sz w:val="28"/>
          <w:szCs w:val="28"/>
        </w:rPr>
        <w:t>(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Вариант </w:t>
      </w:r>
      <w:r w:rsidR="00F628DB">
        <w:rPr>
          <w:rFonts w:ascii="Times New Roman" w:hAnsi="Times New Roman" w:cs="Times New Roman"/>
          <w:b/>
          <w:bCs/>
          <w:i/>
          <w:iCs/>
          <w:sz w:val="28"/>
          <w:szCs w:val="28"/>
        </w:rPr>
        <w:t>А)</w:t>
      </w:r>
      <w:r w:rsidR="00D86937" w:rsidRPr="00D86937">
        <w:rPr>
          <w:rFonts w:ascii="Times New Roman" w:hAnsi="Times New Roman" w:cs="Times New Roman"/>
          <w:b/>
          <w:bCs/>
          <w:i/>
          <w:iCs/>
          <w:sz w:val="28"/>
          <w:szCs w:val="28"/>
        </w:rPr>
        <w:br/>
      </w:r>
    </w:p>
    <w:p w14:paraId="7E8841F5" w14:textId="77777777" w:rsidR="00630BB0" w:rsidRPr="003F46AD" w:rsidRDefault="00516DD2" w:rsidP="00630BB0">
      <w:pPr>
        <w:jc w:val="center"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b/>
          <w:bCs/>
          <w:sz w:val="28"/>
          <w:szCs w:val="28"/>
        </w:rPr>
        <w:t>Цель работы</w:t>
      </w:r>
    </w:p>
    <w:p w14:paraId="4DBAFB98" w14:textId="188E8C01" w:rsidR="00DA3495" w:rsidRPr="003F46AD" w:rsidRDefault="001C3133" w:rsidP="00DA3495">
      <w:pPr>
        <w:jc w:val="center"/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С</w:t>
      </w:r>
      <w:r w:rsidR="00516DD2" w:rsidRPr="003F46AD">
        <w:rPr>
          <w:rFonts w:ascii="Times New Roman" w:hAnsi="Times New Roman" w:cs="Times New Roman"/>
          <w:sz w:val="28"/>
          <w:szCs w:val="28"/>
        </w:rPr>
        <w:t>оздать программу</w:t>
      </w:r>
      <w:r w:rsidRPr="003F46AD">
        <w:rPr>
          <w:rFonts w:ascii="Times New Roman" w:hAnsi="Times New Roman" w:cs="Times New Roman"/>
          <w:sz w:val="28"/>
          <w:szCs w:val="28"/>
        </w:rPr>
        <w:t xml:space="preserve"> для нахождения минимума функции </w:t>
      </w:r>
      <w:r w:rsidRPr="003F46AD">
        <w:rPr>
          <w:rFonts w:ascii="Times New Roman" w:hAnsi="Times New Roman" w:cs="Times New Roman"/>
          <w:position w:val="-14"/>
          <w:sz w:val="28"/>
        </w:rPr>
        <w:object w:dxaOrig="1359" w:dyaOrig="400" w14:anchorId="16881A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8pt;height:26.4pt" o:ole="">
            <v:imagedata r:id="rId5" o:title=""/>
          </v:shape>
          <o:OLEObject Type="Embed" ProgID="Equation.DSMT4" ShapeID="_x0000_i1025" DrawAspect="Content" ObjectID="_1715287519" r:id="rId6"/>
        </w:object>
      </w:r>
      <w:r w:rsidRPr="003F46AD">
        <w:rPr>
          <w:rFonts w:ascii="Times New Roman" w:hAnsi="Times New Roman" w:cs="Times New Roman"/>
          <w:sz w:val="28"/>
        </w:rPr>
        <w:t>. Использовать целочисленное кодирование.</w:t>
      </w:r>
    </w:p>
    <w:p w14:paraId="1BED1FA1" w14:textId="77777777" w:rsidR="00DA3495" w:rsidRPr="003F46AD" w:rsidRDefault="00DA3495" w:rsidP="00DA349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EE0BC9A" w14:textId="76CB29AC" w:rsidR="005F3B9A" w:rsidRDefault="001C3133" w:rsidP="00DA3495">
      <w:pPr>
        <w:jc w:val="center"/>
        <w:rPr>
          <w:rFonts w:ascii="Times New Roman" w:hAnsi="Times New Roman" w:cs="Times New Roman"/>
          <w:b/>
          <w:bCs/>
          <w:sz w:val="28"/>
        </w:rPr>
      </w:pPr>
      <w:r w:rsidRPr="003F46AD">
        <w:rPr>
          <w:rFonts w:ascii="Times New Roman" w:hAnsi="Times New Roman" w:cs="Times New Roman"/>
          <w:b/>
          <w:bCs/>
          <w:sz w:val="28"/>
        </w:rPr>
        <w:t>Постановка задачи</w:t>
      </w:r>
    </w:p>
    <w:p w14:paraId="6863C606" w14:textId="083F7E32" w:rsidR="003F46AD" w:rsidRPr="003F46AD" w:rsidRDefault="003F46AD" w:rsidP="003F46AD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Определить количество и тип оптимизируемых переменных задачи, которые необходимо закодировать в хромосоме.</w:t>
      </w:r>
    </w:p>
    <w:p w14:paraId="548F1649" w14:textId="4567CB66" w:rsidR="003F46AD" w:rsidRPr="003F46AD" w:rsidRDefault="003F46AD" w:rsidP="003F46AD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Определить критерий оценки особей, задав функцию приспособленности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05934AA" w14:textId="4AC6D597" w:rsidR="003F46AD" w:rsidRPr="003F46AD" w:rsidRDefault="003F46AD" w:rsidP="003F46AD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Выбрать способ кодирования и его параметры.</w:t>
      </w:r>
    </w:p>
    <w:p w14:paraId="6B0A94D5" w14:textId="3628BAE1" w:rsidR="003F46AD" w:rsidRPr="003F46AD" w:rsidRDefault="003F46AD" w:rsidP="003F46AD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 xml:space="preserve">Определить параметры </w:t>
      </w:r>
      <w:r>
        <w:rPr>
          <w:rFonts w:ascii="Times New Roman" w:hAnsi="Times New Roman" w:cs="Times New Roman"/>
          <w:sz w:val="28"/>
          <w:szCs w:val="28"/>
        </w:rPr>
        <w:t>генетического алгоритма</w:t>
      </w:r>
      <w:r w:rsidRPr="003F46AD">
        <w:rPr>
          <w:rFonts w:ascii="Times New Roman" w:hAnsi="Times New Roman" w:cs="Times New Roman"/>
          <w:sz w:val="28"/>
          <w:szCs w:val="28"/>
        </w:rPr>
        <w:t xml:space="preserve"> (размер популяции, тип селекции, </w:t>
      </w:r>
      <w:r>
        <w:rPr>
          <w:rFonts w:ascii="Times New Roman" w:hAnsi="Times New Roman" w:cs="Times New Roman"/>
          <w:sz w:val="28"/>
          <w:szCs w:val="28"/>
        </w:rPr>
        <w:t>вероятность генетических операторов</w:t>
      </w:r>
      <w:r w:rsidRPr="003F46AD">
        <w:rPr>
          <w:rFonts w:ascii="Times New Roman" w:hAnsi="Times New Roman" w:cs="Times New Roman"/>
          <w:sz w:val="28"/>
          <w:szCs w:val="28"/>
        </w:rPr>
        <w:t>).</w:t>
      </w:r>
    </w:p>
    <w:p w14:paraId="7D82DC17" w14:textId="77777777" w:rsidR="00A8242D" w:rsidRPr="003F46AD" w:rsidRDefault="00A8242D" w:rsidP="00A8242D">
      <w:pPr>
        <w:jc w:val="both"/>
        <w:rPr>
          <w:rFonts w:ascii="Times New Roman" w:hAnsi="Times New Roman" w:cs="Times New Roman"/>
          <w:sz w:val="28"/>
        </w:rPr>
      </w:pPr>
    </w:p>
    <w:p w14:paraId="6A5EC6D9" w14:textId="70A793AD" w:rsidR="00A8242D" w:rsidRPr="003F46AD" w:rsidRDefault="001C3133" w:rsidP="00A8242D">
      <w:pPr>
        <w:jc w:val="center"/>
        <w:rPr>
          <w:rFonts w:ascii="Times New Roman" w:hAnsi="Times New Roman" w:cs="Times New Roman"/>
          <w:b/>
          <w:bCs/>
          <w:sz w:val="28"/>
        </w:rPr>
      </w:pPr>
      <w:r w:rsidRPr="003F46AD">
        <w:rPr>
          <w:rFonts w:ascii="Times New Roman" w:hAnsi="Times New Roman" w:cs="Times New Roman"/>
          <w:b/>
          <w:bCs/>
          <w:sz w:val="28"/>
        </w:rPr>
        <w:t>Метод решения задачи</w:t>
      </w:r>
    </w:p>
    <w:p w14:paraId="34DBECBD" w14:textId="43C8CFBF" w:rsidR="00FD7017" w:rsidRPr="003F46AD" w:rsidRDefault="00FD7017" w:rsidP="00DD57A4">
      <w:pPr>
        <w:rPr>
          <w:rFonts w:ascii="Times New Roman" w:hAnsi="Times New Roman" w:cs="Times New Roman"/>
          <w:sz w:val="28"/>
        </w:rPr>
      </w:pPr>
      <w:r w:rsidRPr="003F46AD">
        <w:rPr>
          <w:rFonts w:ascii="Times New Roman" w:hAnsi="Times New Roman" w:cs="Times New Roman"/>
          <w:sz w:val="28"/>
        </w:rPr>
        <w:t>1. С</w:t>
      </w:r>
      <w:r w:rsidR="00A8242D" w:rsidRPr="003F46AD">
        <w:rPr>
          <w:rFonts w:ascii="Times New Roman" w:hAnsi="Times New Roman" w:cs="Times New Roman"/>
          <w:sz w:val="28"/>
        </w:rPr>
        <w:t xml:space="preserve">лучайным образом формируется популяция. </w:t>
      </w:r>
    </w:p>
    <w:p w14:paraId="348D8757" w14:textId="77777777" w:rsidR="00FD7017" w:rsidRPr="003F46AD" w:rsidRDefault="00FD7017" w:rsidP="00DD57A4">
      <w:pPr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</w:rPr>
        <w:t>2. С</w:t>
      </w:r>
      <w:r w:rsidR="00A8242D" w:rsidRPr="003F46AD">
        <w:rPr>
          <w:rFonts w:ascii="Times New Roman" w:hAnsi="Times New Roman" w:cs="Times New Roman"/>
          <w:sz w:val="28"/>
        </w:rPr>
        <w:t xml:space="preserve"> помощью функции приспособленности оценивается качество закодированных решений (выясняется приспособленность каждой особи). </w:t>
      </w:r>
      <w:r w:rsidR="00A8242D" w:rsidRPr="003F46AD">
        <w:rPr>
          <w:rFonts w:ascii="Times New Roman" w:hAnsi="Times New Roman" w:cs="Times New Roman"/>
          <w:sz w:val="28"/>
          <w:szCs w:val="28"/>
        </w:rPr>
        <w:t xml:space="preserve">По результатам оценивания наиболее приспособленные выбираются для скрещивания. </w:t>
      </w:r>
    </w:p>
    <w:p w14:paraId="0627171B" w14:textId="77777777" w:rsidR="00FD7017" w:rsidRPr="003F46AD" w:rsidRDefault="00FD7017" w:rsidP="00DD57A4">
      <w:pPr>
        <w:rPr>
          <w:rFonts w:ascii="Times New Roman" w:hAnsi="Times New Roman" w:cs="Times New Roman"/>
          <w:sz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3. Посредством применения генетического оператора кроссинговера</w:t>
      </w:r>
      <w:r w:rsidR="00DD57A4" w:rsidRPr="003F46AD">
        <w:rPr>
          <w:rFonts w:ascii="Times New Roman" w:hAnsi="Times New Roman" w:cs="Times New Roman"/>
          <w:sz w:val="28"/>
          <w:szCs w:val="28"/>
        </w:rPr>
        <w:t xml:space="preserve"> проводится скрещивание, в результате которого создается потомство, </w:t>
      </w:r>
      <w:r w:rsidR="00DD57A4" w:rsidRPr="003F46AD">
        <w:rPr>
          <w:rFonts w:ascii="Times New Roman" w:hAnsi="Times New Roman" w:cs="Times New Roman"/>
          <w:sz w:val="28"/>
        </w:rPr>
        <w:t xml:space="preserve">генетическая информация которого формируется в результате обмена хромосомной информацией между родительскими особями. </w:t>
      </w:r>
    </w:p>
    <w:p w14:paraId="2C11454A" w14:textId="39721788" w:rsidR="00A8242D" w:rsidRPr="003F46AD" w:rsidRDefault="00FD7017" w:rsidP="00DD57A4">
      <w:pPr>
        <w:rPr>
          <w:rFonts w:ascii="Times New Roman" w:hAnsi="Times New Roman" w:cs="Times New Roman"/>
          <w:sz w:val="28"/>
        </w:rPr>
      </w:pPr>
      <w:r w:rsidRPr="003F46AD">
        <w:rPr>
          <w:rFonts w:ascii="Times New Roman" w:hAnsi="Times New Roman" w:cs="Times New Roman"/>
          <w:sz w:val="28"/>
        </w:rPr>
        <w:t xml:space="preserve">4. </w:t>
      </w:r>
      <w:r w:rsidR="00DD57A4" w:rsidRPr="003F46AD">
        <w:rPr>
          <w:rFonts w:ascii="Times New Roman" w:hAnsi="Times New Roman" w:cs="Times New Roman"/>
          <w:sz w:val="28"/>
        </w:rPr>
        <w:t>Созданные потомки формируют новую популяцию (часть из них мутирует, что выражается в случайном изменении их генотипов).</w:t>
      </w:r>
    </w:p>
    <w:p w14:paraId="5CB2E9AA" w14:textId="56BB1212" w:rsidR="00DD57A4" w:rsidRPr="003F46AD" w:rsidRDefault="00DD57A4" w:rsidP="00DD57A4">
      <w:pPr>
        <w:rPr>
          <w:rFonts w:ascii="Times New Roman" w:hAnsi="Times New Roman" w:cs="Times New Roman"/>
          <w:sz w:val="28"/>
        </w:rPr>
      </w:pPr>
    </w:p>
    <w:p w14:paraId="37EFC4A6" w14:textId="77777777" w:rsidR="00D86937" w:rsidRDefault="00D86937">
      <w:pPr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br w:type="page"/>
      </w:r>
    </w:p>
    <w:p w14:paraId="61B12B48" w14:textId="20069786" w:rsidR="00DD57A4" w:rsidRPr="003F46AD" w:rsidRDefault="00DD57A4" w:rsidP="00DD57A4">
      <w:pPr>
        <w:jc w:val="center"/>
        <w:rPr>
          <w:rFonts w:ascii="Times New Roman" w:hAnsi="Times New Roman" w:cs="Times New Roman"/>
          <w:b/>
          <w:bCs/>
          <w:sz w:val="28"/>
        </w:rPr>
      </w:pPr>
      <w:r w:rsidRPr="003F46AD">
        <w:rPr>
          <w:rFonts w:ascii="Times New Roman" w:hAnsi="Times New Roman" w:cs="Times New Roman"/>
          <w:b/>
          <w:bCs/>
          <w:sz w:val="28"/>
        </w:rPr>
        <w:lastRenderedPageBreak/>
        <w:t>Структурная схема алгоритма</w:t>
      </w:r>
    </w:p>
    <w:p w14:paraId="004A4507" w14:textId="6A47AEDA" w:rsidR="00FD7017" w:rsidRPr="003F46AD" w:rsidRDefault="00FC79FB" w:rsidP="004A2768">
      <w:pPr>
        <w:jc w:val="center"/>
        <w:rPr>
          <w:rFonts w:ascii="Times New Roman" w:hAnsi="Times New Roman" w:cs="Times New Roman"/>
          <w:sz w:val="28"/>
        </w:rPr>
      </w:pPr>
      <w:r w:rsidRPr="003F46AD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C361781" wp14:editId="7D247348">
            <wp:extent cx="4002405" cy="7289165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2405" cy="728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D48E01" w14:textId="77777777" w:rsidR="00D86937" w:rsidRDefault="00D86937" w:rsidP="00F16CD5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7C9522E4" w14:textId="77777777" w:rsidR="00D86937" w:rsidRDefault="00D86937" w:rsidP="00F16CD5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3C3B1468" w14:textId="77777777" w:rsidR="00D86937" w:rsidRDefault="00D86937" w:rsidP="00F16CD5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0175A84D" w14:textId="77777777" w:rsidR="00D86937" w:rsidRDefault="00D86937" w:rsidP="00F16CD5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63CDFC32" w14:textId="77777777" w:rsidR="00D86937" w:rsidRDefault="00D86937" w:rsidP="00F16CD5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49EF4BB0" w14:textId="19C63438" w:rsidR="00F16CD5" w:rsidRPr="003F46AD" w:rsidRDefault="00F16CD5" w:rsidP="00F16CD5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3F46AD">
        <w:rPr>
          <w:rFonts w:ascii="Times New Roman" w:hAnsi="Times New Roman" w:cs="Times New Roman"/>
          <w:b/>
          <w:bCs/>
          <w:i/>
          <w:iCs/>
          <w:sz w:val="28"/>
          <w:szCs w:val="28"/>
        </w:rPr>
        <w:lastRenderedPageBreak/>
        <w:t>Структурны</w:t>
      </w:r>
      <w:r w:rsidR="003F46AD" w:rsidRPr="003F46AD">
        <w:rPr>
          <w:rFonts w:ascii="Times New Roman" w:hAnsi="Times New Roman" w:cs="Times New Roman"/>
          <w:b/>
          <w:bCs/>
          <w:i/>
          <w:iCs/>
          <w:sz w:val="28"/>
          <w:szCs w:val="28"/>
        </w:rPr>
        <w:t>й подход к реализации алгоритма</w:t>
      </w:r>
      <w:r w:rsidRPr="003F46AD">
        <w:rPr>
          <w:rFonts w:ascii="Times New Roman" w:hAnsi="Times New Roman" w:cs="Times New Roman"/>
          <w:b/>
          <w:bCs/>
          <w:i/>
          <w:iCs/>
          <w:sz w:val="28"/>
          <w:szCs w:val="28"/>
        </w:rPr>
        <w:t>:</w:t>
      </w:r>
    </w:p>
    <w:p w14:paraId="4AAAEFC3" w14:textId="0856B6B8" w:rsidR="00F16CD5" w:rsidRPr="003F46AD" w:rsidRDefault="00F16CD5" w:rsidP="00F16CD5">
      <w:pPr>
        <w:rPr>
          <w:rFonts w:ascii="Times New Roman" w:hAnsi="Times New Roman" w:cs="Times New Roman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>Особь – одномерный массив для записи значений генов. Размерность массива совпадает с количеством генов у одной особи.</w:t>
      </w:r>
    </w:p>
    <w:p w14:paraId="37EF1810" w14:textId="33CCC723" w:rsidR="00F16CD5" w:rsidRPr="003F46AD" w:rsidRDefault="00F16CD5" w:rsidP="00F16CD5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3F46AD">
        <w:rPr>
          <w:rFonts w:ascii="Times New Roman" w:hAnsi="Times New Roman" w:cs="Times New Roman"/>
          <w:sz w:val="28"/>
          <w:szCs w:val="28"/>
        </w:rPr>
        <w:t xml:space="preserve">Популяция – </w:t>
      </w:r>
      <w:r w:rsidR="00AA1746">
        <w:rPr>
          <w:rFonts w:ascii="Times New Roman" w:hAnsi="Times New Roman" w:cs="Times New Roman"/>
          <w:sz w:val="28"/>
          <w:szCs w:val="28"/>
        </w:rPr>
        <w:t>одномерный</w:t>
      </w:r>
      <w:r w:rsidRPr="003F46AD">
        <w:rPr>
          <w:rFonts w:ascii="Times New Roman" w:hAnsi="Times New Roman" w:cs="Times New Roman"/>
          <w:color w:val="000000"/>
          <w:sz w:val="28"/>
          <w:szCs w:val="28"/>
        </w:rPr>
        <w:t xml:space="preserve"> массив, в котором </w:t>
      </w:r>
      <w:r w:rsidRPr="003F46AD">
        <w:rPr>
          <w:rFonts w:ascii="Times New Roman" w:hAnsi="Times New Roman" w:cs="Times New Roman"/>
          <w:i/>
          <w:iCs/>
          <w:color w:val="000000"/>
          <w:sz w:val="28"/>
          <w:szCs w:val="28"/>
        </w:rPr>
        <w:t>i</w:t>
      </w:r>
      <w:r w:rsidRPr="003F46AD">
        <w:rPr>
          <w:rFonts w:ascii="Times New Roman" w:hAnsi="Times New Roman" w:cs="Times New Roman"/>
          <w:color w:val="000000"/>
          <w:sz w:val="28"/>
          <w:szCs w:val="28"/>
        </w:rPr>
        <w:t>-я строка содержит гены </w:t>
      </w:r>
      <w:r w:rsidRPr="003F46AD">
        <w:rPr>
          <w:rFonts w:ascii="Times New Roman" w:hAnsi="Times New Roman" w:cs="Times New Roman"/>
          <w:i/>
          <w:iCs/>
          <w:color w:val="000000"/>
          <w:sz w:val="28"/>
          <w:szCs w:val="28"/>
        </w:rPr>
        <w:t>i</w:t>
      </w:r>
      <w:r w:rsidRPr="003F46AD">
        <w:rPr>
          <w:rFonts w:ascii="Times New Roman" w:hAnsi="Times New Roman" w:cs="Times New Roman"/>
          <w:color w:val="000000"/>
          <w:sz w:val="28"/>
          <w:szCs w:val="28"/>
        </w:rPr>
        <w:t>-й особи.</w:t>
      </w:r>
    </w:p>
    <w:p w14:paraId="6E9CDFC5" w14:textId="59F0C907" w:rsidR="00F16CD5" w:rsidRPr="003F46AD" w:rsidRDefault="00F16CD5" w:rsidP="00F16CD5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3F46AD">
        <w:rPr>
          <w:rFonts w:ascii="Times New Roman" w:hAnsi="Times New Roman" w:cs="Times New Roman"/>
          <w:color w:val="000000"/>
          <w:sz w:val="28"/>
          <w:szCs w:val="28"/>
        </w:rPr>
        <w:t>Оценивание популяции – подпрограмма оценки строк массива популяции в соответствии с выбранной целевой функцией.</w:t>
      </w:r>
    </w:p>
    <w:p w14:paraId="34827F0B" w14:textId="2F0C38F5" w:rsidR="00F16CD5" w:rsidRPr="003F46AD" w:rsidRDefault="00F16CD5" w:rsidP="00F16CD5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3F46AD">
        <w:rPr>
          <w:rFonts w:ascii="Times New Roman" w:hAnsi="Times New Roman" w:cs="Times New Roman"/>
          <w:color w:val="000000"/>
          <w:sz w:val="28"/>
          <w:szCs w:val="28"/>
        </w:rPr>
        <w:t>Особи, выбранные для скрещивания – двумерный массив, строки которого соответствуют хромосомам особей, выбранным для скрещивания.</w:t>
      </w:r>
    </w:p>
    <w:p w14:paraId="02F1DCC9" w14:textId="26A47784" w:rsidR="00F16CD5" w:rsidRPr="003F46AD" w:rsidRDefault="003F46AD" w:rsidP="00F16CD5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3F46AD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="00F16CD5" w:rsidRPr="003F46AD">
        <w:rPr>
          <w:rFonts w:ascii="Times New Roman" w:hAnsi="Times New Roman" w:cs="Times New Roman"/>
          <w:color w:val="000000"/>
          <w:sz w:val="28"/>
          <w:szCs w:val="28"/>
        </w:rPr>
        <w:t>крещивани</w:t>
      </w:r>
      <w:r w:rsidRPr="003F46AD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="00F16CD5" w:rsidRPr="003F46AD">
        <w:rPr>
          <w:rFonts w:ascii="Times New Roman" w:hAnsi="Times New Roman" w:cs="Times New Roman"/>
          <w:color w:val="000000"/>
          <w:sz w:val="28"/>
          <w:szCs w:val="28"/>
        </w:rPr>
        <w:t>, мутаци</w:t>
      </w:r>
      <w:r w:rsidRPr="003F46AD">
        <w:rPr>
          <w:rFonts w:ascii="Times New Roman" w:hAnsi="Times New Roman" w:cs="Times New Roman"/>
          <w:color w:val="000000"/>
          <w:sz w:val="28"/>
          <w:szCs w:val="28"/>
        </w:rPr>
        <w:t xml:space="preserve">я </w:t>
      </w:r>
      <w:r w:rsidR="00F16CD5" w:rsidRPr="003F46AD">
        <w:rPr>
          <w:rFonts w:ascii="Times New Roman" w:hAnsi="Times New Roman" w:cs="Times New Roman"/>
          <w:color w:val="000000"/>
          <w:sz w:val="28"/>
          <w:szCs w:val="28"/>
        </w:rPr>
        <w:t>– подпрограммы, обрабатываю</w:t>
      </w:r>
      <w:r w:rsidR="00F16CD5" w:rsidRPr="003F46AD">
        <w:rPr>
          <w:rFonts w:ascii="Times New Roman" w:hAnsi="Times New Roman" w:cs="Times New Roman"/>
          <w:color w:val="000000"/>
          <w:sz w:val="28"/>
          <w:szCs w:val="28"/>
        </w:rPr>
        <w:softHyphen/>
        <w:t>щие элементы массива, представляющего популяцию особей, а также популяцию особей, выбранных для скрещивания</w:t>
      </w:r>
      <w:r w:rsidRPr="003F46AD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03CCF3FB" w14:textId="6569F48D" w:rsidR="003F46AD" w:rsidRDefault="003F46AD" w:rsidP="003F46AD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3F46AD">
        <w:rPr>
          <w:rFonts w:ascii="Times New Roman" w:hAnsi="Times New Roman" w:cs="Times New Roman"/>
          <w:color w:val="000000"/>
          <w:sz w:val="28"/>
          <w:szCs w:val="28"/>
        </w:rPr>
        <w:t>Приспособленность популяции – одномерный массив, в котором </w:t>
      </w:r>
      <w:r w:rsidRPr="003F46AD">
        <w:rPr>
          <w:rFonts w:ascii="Times New Roman" w:hAnsi="Times New Roman" w:cs="Times New Roman"/>
          <w:i/>
          <w:iCs/>
          <w:color w:val="000000"/>
          <w:sz w:val="28"/>
          <w:szCs w:val="28"/>
        </w:rPr>
        <w:t>i</w:t>
      </w:r>
      <w:r w:rsidRPr="003F46AD">
        <w:rPr>
          <w:rFonts w:ascii="Times New Roman" w:hAnsi="Times New Roman" w:cs="Times New Roman"/>
          <w:color w:val="000000"/>
          <w:sz w:val="28"/>
          <w:szCs w:val="28"/>
        </w:rPr>
        <w:t>-й элемент соответствует приспособленности </w:t>
      </w:r>
      <w:r w:rsidRPr="003F46AD">
        <w:rPr>
          <w:rFonts w:ascii="Times New Roman" w:hAnsi="Times New Roman" w:cs="Times New Roman"/>
          <w:i/>
          <w:iCs/>
          <w:color w:val="000000"/>
          <w:sz w:val="28"/>
          <w:szCs w:val="28"/>
        </w:rPr>
        <w:t>i</w:t>
      </w:r>
      <w:r w:rsidRPr="003F46AD">
        <w:rPr>
          <w:rFonts w:ascii="Times New Roman" w:hAnsi="Times New Roman" w:cs="Times New Roman"/>
          <w:color w:val="000000"/>
          <w:sz w:val="28"/>
          <w:szCs w:val="28"/>
        </w:rPr>
        <w:t>-й особи.</w:t>
      </w:r>
    </w:p>
    <w:p w14:paraId="2CD7B731" w14:textId="77777777" w:rsidR="00D20AC1" w:rsidRPr="003F46AD" w:rsidRDefault="00D20AC1" w:rsidP="003F46AD">
      <w:pPr>
        <w:rPr>
          <w:rFonts w:ascii="Times New Roman" w:hAnsi="Times New Roman" w:cs="Times New Roman"/>
          <w:color w:val="000000"/>
          <w:sz w:val="28"/>
          <w:szCs w:val="28"/>
        </w:rPr>
      </w:pPr>
    </w:p>
    <w:p w14:paraId="6404E9BE" w14:textId="7D20ED13" w:rsidR="00FC79FB" w:rsidRPr="00AA1746" w:rsidRDefault="00FC79FB" w:rsidP="00AA1746">
      <w:pPr>
        <w:jc w:val="center"/>
        <w:rPr>
          <w:rFonts w:ascii="Times New Roman" w:hAnsi="Times New Roman" w:cs="Times New Roman"/>
          <w:sz w:val="28"/>
        </w:rPr>
      </w:pPr>
      <w:r w:rsidRPr="003F46AD">
        <w:rPr>
          <w:rFonts w:ascii="Times New Roman" w:hAnsi="Times New Roman" w:cs="Times New Roman"/>
          <w:b/>
          <w:bCs/>
          <w:sz w:val="28"/>
        </w:rPr>
        <w:t>Листинг программы</w:t>
      </w:r>
    </w:p>
    <w:p w14:paraId="7AFB4500" w14:textId="600F4FA2" w:rsidR="004D4AF1" w:rsidRDefault="00AA1746" w:rsidP="004D4AF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66EF0EA" wp14:editId="0A7A6476">
            <wp:extent cx="5940425" cy="3477260"/>
            <wp:effectExtent l="0" t="0" r="3175" b="8890"/>
            <wp:docPr id="2" name="Рисунок 2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77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30225" w14:textId="783B76BB" w:rsidR="004D4AF1" w:rsidRDefault="004012FA" w:rsidP="004D4AF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559CAA0" wp14:editId="18E54DC2">
            <wp:extent cx="5940425" cy="4262755"/>
            <wp:effectExtent l="0" t="0" r="3175" b="4445"/>
            <wp:docPr id="3" name="Рисунок 3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62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3A7AE8" wp14:editId="0E79FFC2">
            <wp:extent cx="5940425" cy="3862705"/>
            <wp:effectExtent l="0" t="0" r="3175" b="4445"/>
            <wp:docPr id="4" name="Рисунок 4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62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6F80B608" wp14:editId="58A2CA65">
            <wp:extent cx="5940425" cy="2654300"/>
            <wp:effectExtent l="0" t="0" r="3175" b="0"/>
            <wp:docPr id="16" name="Рисунок 16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5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46CF4F" w14:textId="5C9A42C7" w:rsidR="004012FA" w:rsidRDefault="004012FA" w:rsidP="004D4AF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701D771" wp14:editId="72BDE001">
            <wp:extent cx="5940425" cy="2675890"/>
            <wp:effectExtent l="0" t="0" r="3175" b="0"/>
            <wp:docPr id="17" name="Рисунок 17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75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500C12F" wp14:editId="721F7575">
            <wp:extent cx="5940425" cy="1445895"/>
            <wp:effectExtent l="0" t="0" r="3175" b="1905"/>
            <wp:docPr id="18" name="Рисунок 18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45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603B4" w14:textId="3662B638" w:rsidR="004D4AF1" w:rsidRDefault="004D4AF1" w:rsidP="004D4AF1">
      <w:pPr>
        <w:rPr>
          <w:rFonts w:ascii="Times New Roman" w:hAnsi="Times New Roman" w:cs="Times New Roman"/>
          <w:sz w:val="28"/>
          <w:szCs w:val="28"/>
        </w:rPr>
      </w:pPr>
    </w:p>
    <w:p w14:paraId="55890E6B" w14:textId="77777777" w:rsidR="004D4AF1" w:rsidRDefault="004D4AF1" w:rsidP="004D4AF1">
      <w:pPr>
        <w:rPr>
          <w:rFonts w:ascii="Times New Roman" w:hAnsi="Times New Roman" w:cs="Times New Roman"/>
          <w:sz w:val="28"/>
          <w:szCs w:val="28"/>
        </w:rPr>
      </w:pPr>
    </w:p>
    <w:p w14:paraId="05FB0CA5" w14:textId="03F55990" w:rsidR="004D4AF1" w:rsidRDefault="004D4AF1" w:rsidP="004D4AF1">
      <w:pPr>
        <w:rPr>
          <w:rFonts w:ascii="Times New Roman" w:hAnsi="Times New Roman" w:cs="Times New Roman"/>
          <w:sz w:val="28"/>
          <w:szCs w:val="28"/>
        </w:rPr>
      </w:pPr>
    </w:p>
    <w:p w14:paraId="0B20CD64" w14:textId="77777777" w:rsidR="004D4AF1" w:rsidRDefault="004D4AF1" w:rsidP="004D4AF1">
      <w:pPr>
        <w:rPr>
          <w:rFonts w:ascii="Times New Roman" w:hAnsi="Times New Roman" w:cs="Times New Roman"/>
          <w:sz w:val="28"/>
          <w:szCs w:val="28"/>
        </w:rPr>
      </w:pPr>
    </w:p>
    <w:p w14:paraId="047438B1" w14:textId="7679AD45" w:rsidR="004D4AF1" w:rsidRDefault="004D4AF1" w:rsidP="004D4AF1">
      <w:pPr>
        <w:rPr>
          <w:rFonts w:ascii="Times New Roman" w:hAnsi="Times New Roman" w:cs="Times New Roman"/>
          <w:sz w:val="28"/>
          <w:szCs w:val="28"/>
        </w:rPr>
      </w:pPr>
    </w:p>
    <w:p w14:paraId="6A420DEA" w14:textId="3BE9EDFC" w:rsidR="00FD7017" w:rsidRDefault="00FD7017" w:rsidP="004D4AF1">
      <w:pPr>
        <w:rPr>
          <w:rFonts w:ascii="Times New Roman" w:hAnsi="Times New Roman" w:cs="Times New Roman"/>
          <w:sz w:val="28"/>
        </w:rPr>
      </w:pPr>
    </w:p>
    <w:p w14:paraId="185BA65B" w14:textId="77777777" w:rsidR="004012FA" w:rsidRPr="003F46AD" w:rsidRDefault="004012FA" w:rsidP="004D4AF1">
      <w:pPr>
        <w:rPr>
          <w:rFonts w:ascii="Times New Roman" w:hAnsi="Times New Roman" w:cs="Times New Roman"/>
          <w:sz w:val="28"/>
        </w:rPr>
      </w:pPr>
    </w:p>
    <w:p w14:paraId="7119DC68" w14:textId="36A096B1" w:rsidR="003B4797" w:rsidRDefault="00FD7017" w:rsidP="004012FA">
      <w:pPr>
        <w:jc w:val="center"/>
        <w:rPr>
          <w:rFonts w:ascii="Times New Roman" w:hAnsi="Times New Roman" w:cs="Times New Roman"/>
          <w:b/>
          <w:bCs/>
          <w:sz w:val="28"/>
        </w:rPr>
      </w:pPr>
      <w:r w:rsidRPr="003F46AD">
        <w:rPr>
          <w:rFonts w:ascii="Times New Roman" w:hAnsi="Times New Roman" w:cs="Times New Roman"/>
          <w:b/>
          <w:bCs/>
          <w:sz w:val="28"/>
        </w:rPr>
        <w:lastRenderedPageBreak/>
        <w:t>Результаты работы генетического алгоритма</w:t>
      </w:r>
    </w:p>
    <w:p w14:paraId="49C1C32A" w14:textId="3D1CAB9E" w:rsidR="004012FA" w:rsidRDefault="004012FA" w:rsidP="004012FA">
      <w:pPr>
        <w:rPr>
          <w:rFonts w:ascii="Times New Roman" w:hAnsi="Times New Roman" w:cs="Times New Roman"/>
          <w:b/>
          <w:bCs/>
          <w:sz w:val="28"/>
        </w:rPr>
      </w:pPr>
      <w:r>
        <w:rPr>
          <w:noProof/>
        </w:rPr>
        <w:drawing>
          <wp:inline distT="0" distB="0" distL="0" distR="0" wp14:anchorId="0B21A11D" wp14:editId="46AEDB37">
            <wp:extent cx="5400675" cy="4543425"/>
            <wp:effectExtent l="0" t="0" r="9525" b="9525"/>
            <wp:docPr id="20" name="Рисунок 20" descr="Изображение выглядит как текст, табличка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 descr="Изображение выглядит как текст, табличка, снимок экрана&#10;&#10;Автоматически созданное описание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00675" cy="454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08FB0" w14:textId="09A197A5" w:rsidR="004012FA" w:rsidRPr="004012FA" w:rsidRDefault="004012FA" w:rsidP="004012FA">
      <w:pPr>
        <w:rPr>
          <w:rFonts w:ascii="Times New Roman" w:hAnsi="Times New Roman" w:cs="Times New Roman"/>
          <w:b/>
          <w:bCs/>
          <w:sz w:val="28"/>
        </w:rPr>
      </w:pPr>
      <w:r>
        <w:rPr>
          <w:noProof/>
        </w:rPr>
        <w:drawing>
          <wp:inline distT="0" distB="0" distL="0" distR="0" wp14:anchorId="17434D5D" wp14:editId="0BFBBA03">
            <wp:extent cx="5743575" cy="2657475"/>
            <wp:effectExtent l="0" t="0" r="9525" b="9525"/>
            <wp:docPr id="24" name="Рисунок 24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43575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312C1" w14:textId="727B7378" w:rsidR="003B4797" w:rsidRPr="003B4797" w:rsidRDefault="003B4797" w:rsidP="003B479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Pr="003B4797">
        <w:rPr>
          <w:rFonts w:ascii="Times New Roman" w:hAnsi="Times New Roman" w:cs="Times New Roman"/>
          <w:b/>
          <w:bCs/>
          <w:sz w:val="28"/>
          <w:szCs w:val="28"/>
        </w:rPr>
        <w:lastRenderedPageBreak/>
        <w:t>Выводы</w:t>
      </w:r>
    </w:p>
    <w:p w14:paraId="726B67A7" w14:textId="771B2B1A" w:rsidR="007B63DD" w:rsidRDefault="002F5A28">
      <w:pPr>
        <w:rPr>
          <w:rFonts w:ascii="Times New Roman" w:hAnsi="Times New Roman" w:cs="Times New Roman"/>
          <w:sz w:val="28"/>
          <w:szCs w:val="28"/>
        </w:rPr>
      </w:pPr>
      <w:r w:rsidRPr="007B63DD">
        <w:rPr>
          <w:rFonts w:ascii="Times New Roman" w:hAnsi="Times New Roman" w:cs="Times New Roman"/>
          <w:sz w:val="28"/>
          <w:szCs w:val="28"/>
        </w:rPr>
        <w:t>В ходе лабораторной работы был</w:t>
      </w:r>
      <w:r w:rsidR="003D4199" w:rsidRPr="007B63DD">
        <w:rPr>
          <w:rFonts w:ascii="Times New Roman" w:hAnsi="Times New Roman" w:cs="Times New Roman"/>
          <w:sz w:val="28"/>
          <w:szCs w:val="28"/>
        </w:rPr>
        <w:t xml:space="preserve"> успешно</w:t>
      </w:r>
      <w:r w:rsidRPr="007B63DD">
        <w:rPr>
          <w:rFonts w:ascii="Times New Roman" w:hAnsi="Times New Roman" w:cs="Times New Roman"/>
          <w:sz w:val="28"/>
          <w:szCs w:val="28"/>
        </w:rPr>
        <w:t xml:space="preserve"> реализован генетический алгоритм для нахождения минимума </w:t>
      </w:r>
      <w:r w:rsidR="00C85B0D" w:rsidRPr="007B63DD">
        <w:rPr>
          <w:rFonts w:ascii="Times New Roman" w:hAnsi="Times New Roman" w:cs="Times New Roman"/>
          <w:sz w:val="28"/>
          <w:szCs w:val="28"/>
        </w:rPr>
        <w:t>функции</w:t>
      </w:r>
      <w:r w:rsidR="00C85B0D" w:rsidRPr="007B63DD">
        <w:rPr>
          <w:rFonts w:ascii="Times New Roman" w:hAnsi="Times New Roman" w:cs="Times New Roman"/>
          <w:position w:val="-14"/>
          <w:sz w:val="28"/>
          <w:szCs w:val="28"/>
        </w:rPr>
        <w:object w:dxaOrig="1359" w:dyaOrig="400" w14:anchorId="68587A6C">
          <v:shape id="_x0000_i1026" type="#_x0000_t75" style="width:88.8pt;height:26.4pt" o:ole="">
            <v:imagedata r:id="rId5" o:title=""/>
          </v:shape>
          <o:OLEObject Type="Embed" ProgID="Equation.DSMT4" ShapeID="_x0000_i1026" DrawAspect="Content" ObjectID="_1715287520" r:id="rId16"/>
        </w:object>
      </w:r>
      <w:r w:rsidRPr="007B63DD">
        <w:rPr>
          <w:rFonts w:ascii="Times New Roman" w:hAnsi="Times New Roman" w:cs="Times New Roman"/>
          <w:sz w:val="28"/>
          <w:szCs w:val="28"/>
        </w:rPr>
        <w:t>с помощью целочисленного кодирования.</w:t>
      </w:r>
      <w:r w:rsidR="00D86937" w:rsidRPr="007B63DD">
        <w:rPr>
          <w:rFonts w:ascii="Times New Roman" w:hAnsi="Times New Roman" w:cs="Times New Roman"/>
          <w:sz w:val="28"/>
          <w:szCs w:val="28"/>
        </w:rPr>
        <w:t xml:space="preserve"> </w:t>
      </w:r>
      <w:r w:rsidR="003D4199" w:rsidRPr="007B63DD">
        <w:rPr>
          <w:rFonts w:ascii="Times New Roman" w:hAnsi="Times New Roman" w:cs="Times New Roman"/>
          <w:sz w:val="28"/>
          <w:szCs w:val="28"/>
        </w:rPr>
        <w:t>На основе выполненной работы можно</w:t>
      </w:r>
      <w:r w:rsidR="00D86937" w:rsidRPr="007B63DD">
        <w:rPr>
          <w:rFonts w:ascii="Times New Roman" w:hAnsi="Times New Roman" w:cs="Times New Roman"/>
          <w:sz w:val="28"/>
          <w:szCs w:val="28"/>
        </w:rPr>
        <w:t xml:space="preserve"> </w:t>
      </w:r>
      <w:r w:rsidR="003D4199" w:rsidRPr="007B63DD">
        <w:rPr>
          <w:rFonts w:ascii="Times New Roman" w:hAnsi="Times New Roman" w:cs="Times New Roman"/>
          <w:sz w:val="28"/>
          <w:szCs w:val="28"/>
        </w:rPr>
        <w:t xml:space="preserve">сделать следующие выводы: </w:t>
      </w:r>
    </w:p>
    <w:p w14:paraId="54EB6526" w14:textId="154B27BC" w:rsidR="007B63DD" w:rsidRDefault="007B63DD" w:rsidP="004012F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Э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ффективность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генетического алгоритма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зависит</w:t>
      </w:r>
      <w:r w:rsidR="004012F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от 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спользуемых </w:t>
      </w:r>
      <w:bookmarkStart w:id="0" w:name="keyword210"/>
      <w:bookmarkEnd w:id="0"/>
      <w:r w:rsidR="003D4199" w:rsidRPr="007B63DD">
        <w:rPr>
          <w:rStyle w:val="keyword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генетических операторов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включая отбор особей, и начальной инициализации популяции. ГА также мо</w:t>
      </w:r>
      <w:r w:rsidRPr="007B63D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же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т быть использован при решении любой проблемы, которая может быть сформулирована как задача оптимизации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</w:p>
    <w:p w14:paraId="42B65557" w14:textId="2548A596" w:rsidR="00C85B0D" w:rsidRPr="007B63DD" w:rsidRDefault="007B63D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3D4199" w:rsidRPr="007B63DD">
        <w:rPr>
          <w:rFonts w:ascii="Times New Roman" w:hAnsi="Times New Roman" w:cs="Times New Roman"/>
          <w:sz w:val="28"/>
          <w:szCs w:val="28"/>
        </w:rPr>
        <w:t xml:space="preserve">лавным же недостатком </w:t>
      </w:r>
      <w:r w:rsidRPr="007B63DD">
        <w:rPr>
          <w:rFonts w:ascii="Times New Roman" w:hAnsi="Times New Roman" w:cs="Times New Roman"/>
          <w:sz w:val="28"/>
          <w:szCs w:val="28"/>
        </w:rPr>
        <w:t xml:space="preserve">генетического алгоритма </w:t>
      </w:r>
      <w:r w:rsidR="003D4199" w:rsidRPr="007B63DD">
        <w:rPr>
          <w:rFonts w:ascii="Times New Roman" w:hAnsi="Times New Roman" w:cs="Times New Roman"/>
          <w:sz w:val="28"/>
          <w:szCs w:val="28"/>
        </w:rPr>
        <w:t xml:space="preserve">является то, что он 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</w:rPr>
        <w:t>не гарантиру</w:t>
      </w:r>
      <w:r w:rsidRPr="007B63DD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</w:rPr>
        <w:t>т обнаружения глобального решения за приемлемое время, как и не гарантиру</w:t>
      </w:r>
      <w:r w:rsidRPr="007B63DD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</w:rPr>
        <w:t>т и того, что найденное решение будет оптимальным решением</w:t>
      </w:r>
      <w:r w:rsidRPr="007B63DD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7B63DD">
        <w:rPr>
          <w:rFonts w:ascii="Times New Roman" w:hAnsi="Times New Roman" w:cs="Times New Roman"/>
          <w:sz w:val="28"/>
          <w:szCs w:val="28"/>
        </w:rPr>
        <w:t xml:space="preserve"> 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</w:rPr>
        <w:t>Тем н</w:t>
      </w:r>
      <w:r w:rsidRPr="007B63DD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</w:rPr>
        <w:t xml:space="preserve"> менее</w:t>
      </w:r>
      <w:r w:rsidRPr="007B63DD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</w:rPr>
        <w:t xml:space="preserve">он </w:t>
      </w:r>
      <w:r w:rsidR="00D20AC1">
        <w:rPr>
          <w:rFonts w:ascii="Times New Roman" w:hAnsi="Times New Roman" w:cs="Times New Roman"/>
          <w:color w:val="000000"/>
          <w:sz w:val="28"/>
          <w:szCs w:val="28"/>
        </w:rPr>
        <w:t xml:space="preserve">вполне </w:t>
      </w:r>
      <w:r w:rsidR="003D4199" w:rsidRPr="007B63DD">
        <w:rPr>
          <w:rFonts w:ascii="Times New Roman" w:hAnsi="Times New Roman" w:cs="Times New Roman"/>
          <w:color w:val="000000"/>
          <w:sz w:val="28"/>
          <w:szCs w:val="28"/>
        </w:rPr>
        <w:t>применим</w:t>
      </w:r>
      <w:r w:rsidR="00D20AC1">
        <w:rPr>
          <w:rFonts w:ascii="Times New Roman" w:hAnsi="Times New Roman" w:cs="Times New Roman"/>
          <w:color w:val="000000"/>
          <w:sz w:val="28"/>
          <w:szCs w:val="28"/>
        </w:rPr>
        <w:t xml:space="preserve"> и имеет право на существование.</w:t>
      </w:r>
      <w:r w:rsidR="00C85B0D">
        <w:rPr>
          <w:rFonts w:ascii="Times New Roman" w:hAnsi="Times New Roman" w:cs="Times New Roman"/>
          <w:sz w:val="28"/>
          <w:szCs w:val="28"/>
        </w:rPr>
        <w:br w:type="page"/>
      </w:r>
    </w:p>
    <w:p w14:paraId="243D4AC2" w14:textId="42196624" w:rsidR="00516DD2" w:rsidRDefault="00C85B0D" w:rsidP="00C85B0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85B0D">
        <w:rPr>
          <w:rFonts w:ascii="Times New Roman" w:hAnsi="Times New Roman" w:cs="Times New Roman"/>
          <w:b/>
          <w:bCs/>
          <w:sz w:val="28"/>
          <w:szCs w:val="28"/>
        </w:rPr>
        <w:lastRenderedPageBreak/>
        <w:t>Список литературы</w:t>
      </w:r>
    </w:p>
    <w:p w14:paraId="79F965E9" w14:textId="002819AA" w:rsidR="00585E9A" w:rsidRPr="00585E9A" w:rsidRDefault="00C85B0D" w:rsidP="00585E9A">
      <w:pPr>
        <w:pStyle w:val="a3"/>
        <w:numPr>
          <w:ilvl w:val="0"/>
          <w:numId w:val="3"/>
        </w:numPr>
        <w:rPr>
          <w:rFonts w:ascii="Times New Roman" w:hAnsi="Times New Roman" w:cs="Times New Roman"/>
          <w:b/>
          <w:bCs/>
          <w:sz w:val="36"/>
          <w:szCs w:val="36"/>
        </w:rPr>
      </w:pPr>
      <w:r w:rsidRPr="00C85B0D">
        <w:rPr>
          <w:rFonts w:ascii="Times New Roman" w:hAnsi="Times New Roman" w:cs="Times New Roman"/>
          <w:sz w:val="28"/>
          <w:szCs w:val="28"/>
        </w:rPr>
        <w:t xml:space="preserve">В. Г. </w:t>
      </w:r>
      <w:proofErr w:type="spellStart"/>
      <w:r w:rsidRPr="00C85B0D">
        <w:rPr>
          <w:rFonts w:ascii="Times New Roman" w:hAnsi="Times New Roman" w:cs="Times New Roman"/>
          <w:sz w:val="28"/>
          <w:szCs w:val="28"/>
        </w:rPr>
        <w:t>Cпицын</w:t>
      </w:r>
      <w:proofErr w:type="spellEnd"/>
      <w:r w:rsidRPr="00C85B0D">
        <w:rPr>
          <w:rFonts w:ascii="Times New Roman" w:hAnsi="Times New Roman" w:cs="Times New Roman"/>
          <w:sz w:val="28"/>
          <w:szCs w:val="28"/>
        </w:rPr>
        <w:t xml:space="preserve">, Ю. Р. Цой. </w:t>
      </w:r>
      <w:r>
        <w:rPr>
          <w:rFonts w:ascii="Times New Roman" w:hAnsi="Times New Roman" w:cs="Times New Roman"/>
          <w:sz w:val="28"/>
          <w:szCs w:val="28"/>
        </w:rPr>
        <w:t>Применение генетического алгоритма для решения задач оптимизации</w:t>
      </w:r>
      <w:r w:rsidRPr="00C85B0D">
        <w:rPr>
          <w:rFonts w:ascii="Times New Roman" w:hAnsi="Times New Roman" w:cs="Times New Roman"/>
          <w:sz w:val="28"/>
          <w:szCs w:val="28"/>
        </w:rPr>
        <w:t>. – 2007.</w:t>
      </w:r>
    </w:p>
    <w:p w14:paraId="3A03C6E2" w14:textId="00C5FFF8" w:rsidR="00585E9A" w:rsidRPr="00585E9A" w:rsidRDefault="00585E9A" w:rsidP="00585E9A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585E9A">
        <w:rPr>
          <w:rFonts w:ascii="Times New Roman" w:hAnsi="Times New Roman" w:cs="Times New Roman"/>
          <w:sz w:val="28"/>
          <w:szCs w:val="28"/>
        </w:rPr>
        <w:t>Генетический алгоритм. Просто о сложно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hyperlink r:id="rId17" w:history="1">
        <w:r w:rsidRPr="00FD7226">
          <w:rPr>
            <w:rStyle w:val="a4"/>
            <w:rFonts w:ascii="Times New Roman" w:hAnsi="Times New Roman" w:cs="Times New Roman"/>
            <w:sz w:val="28"/>
            <w:szCs w:val="28"/>
          </w:rPr>
          <w:t>https://habr.com/ru/post/128704/</w:t>
        </w:r>
      </w:hyperlink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75E9B2A" w14:textId="3C758F0D" w:rsidR="00585E9A" w:rsidRPr="00585E9A" w:rsidRDefault="00585E9A" w:rsidP="00585E9A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енетический алгоритм. </w:t>
      </w:r>
      <w:hyperlink r:id="rId18" w:history="1">
        <w:r w:rsidRPr="00FD7226">
          <w:rPr>
            <w:rStyle w:val="a4"/>
            <w:rFonts w:ascii="Times New Roman" w:hAnsi="Times New Roman" w:cs="Times New Roman"/>
            <w:sz w:val="28"/>
            <w:szCs w:val="28"/>
          </w:rPr>
          <w:t>http://www.codenet.ru/progr/alg/smart/genetic-algorithms.php</w:t>
        </w:r>
      </w:hyperlink>
    </w:p>
    <w:p w14:paraId="560EF876" w14:textId="6D1C0C40" w:rsidR="00585E9A" w:rsidRDefault="00585E9A" w:rsidP="00C85B0D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то такое генетические алгоритмы. </w:t>
      </w:r>
      <w:hyperlink r:id="rId19" w:history="1">
        <w:r w:rsidRPr="00FD7226">
          <w:rPr>
            <w:rStyle w:val="a4"/>
            <w:rFonts w:ascii="Times New Roman" w:hAnsi="Times New Roman" w:cs="Times New Roman"/>
            <w:sz w:val="28"/>
            <w:szCs w:val="28"/>
          </w:rPr>
          <w:t>https://neurohive.io/ru/osnovy-data-science/chto-takoe-geneticheskie-algoritmy/</w:t>
        </w:r>
      </w:hyperlink>
    </w:p>
    <w:p w14:paraId="76212319" w14:textId="77777777" w:rsidR="00585E9A" w:rsidRPr="00585E9A" w:rsidRDefault="00585E9A" w:rsidP="00585E9A">
      <w:pPr>
        <w:rPr>
          <w:rFonts w:ascii="Times New Roman" w:hAnsi="Times New Roman" w:cs="Times New Roman"/>
          <w:sz w:val="28"/>
          <w:szCs w:val="28"/>
        </w:rPr>
      </w:pPr>
    </w:p>
    <w:p w14:paraId="6D120E9F" w14:textId="77777777" w:rsidR="00585E9A" w:rsidRPr="00585E9A" w:rsidRDefault="00585E9A" w:rsidP="00585E9A">
      <w:pPr>
        <w:pStyle w:val="a3"/>
        <w:rPr>
          <w:rFonts w:ascii="Times New Roman" w:hAnsi="Times New Roman" w:cs="Times New Roman"/>
          <w:sz w:val="28"/>
          <w:szCs w:val="28"/>
        </w:rPr>
      </w:pPr>
    </w:p>
    <w:p w14:paraId="63703DC8" w14:textId="1035D4C0" w:rsidR="00C85B0D" w:rsidRPr="00C85B0D" w:rsidRDefault="00C85B0D" w:rsidP="00C85B0D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t xml:space="preserve"> </w:t>
      </w:r>
    </w:p>
    <w:sectPr w:rsidR="00C85B0D" w:rsidRPr="00C85B0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030393"/>
    <w:multiLevelType w:val="hybridMultilevel"/>
    <w:tmpl w:val="16ECA724"/>
    <w:lvl w:ilvl="0" w:tplc="041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48FC25DE"/>
    <w:multiLevelType w:val="hybridMultilevel"/>
    <w:tmpl w:val="C7DAAB46"/>
    <w:lvl w:ilvl="0" w:tplc="041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5A984CB4"/>
    <w:multiLevelType w:val="hybridMultilevel"/>
    <w:tmpl w:val="AFC6DF2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48861666">
    <w:abstractNumId w:val="0"/>
  </w:num>
  <w:num w:numId="2" w16cid:durableId="1612587646">
    <w:abstractNumId w:val="1"/>
  </w:num>
  <w:num w:numId="3" w16cid:durableId="11172904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2C99"/>
    <w:rsid w:val="00081E14"/>
    <w:rsid w:val="00132C99"/>
    <w:rsid w:val="001C3133"/>
    <w:rsid w:val="002A123C"/>
    <w:rsid w:val="002F5A28"/>
    <w:rsid w:val="00321123"/>
    <w:rsid w:val="003B4797"/>
    <w:rsid w:val="003D4199"/>
    <w:rsid w:val="003F46AD"/>
    <w:rsid w:val="004012FA"/>
    <w:rsid w:val="004A2768"/>
    <w:rsid w:val="004D4AF1"/>
    <w:rsid w:val="00516DD2"/>
    <w:rsid w:val="00585E9A"/>
    <w:rsid w:val="005A2ABE"/>
    <w:rsid w:val="005F3B9A"/>
    <w:rsid w:val="006277C2"/>
    <w:rsid w:val="00630BB0"/>
    <w:rsid w:val="006D16D4"/>
    <w:rsid w:val="0077506C"/>
    <w:rsid w:val="007B63DD"/>
    <w:rsid w:val="00991FF0"/>
    <w:rsid w:val="00A8242D"/>
    <w:rsid w:val="00AA1746"/>
    <w:rsid w:val="00B04F69"/>
    <w:rsid w:val="00C10A1F"/>
    <w:rsid w:val="00C85B0D"/>
    <w:rsid w:val="00D20AC1"/>
    <w:rsid w:val="00D2262A"/>
    <w:rsid w:val="00D86937"/>
    <w:rsid w:val="00DA3495"/>
    <w:rsid w:val="00DD57A4"/>
    <w:rsid w:val="00EB4CE6"/>
    <w:rsid w:val="00F16CD5"/>
    <w:rsid w:val="00F628DB"/>
    <w:rsid w:val="00FC79FB"/>
    <w:rsid w:val="00FD70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D20073"/>
  <w15:chartTrackingRefBased/>
  <w15:docId w15:val="{7C2B15A0-C1C8-400A-A244-0300EF65C9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16DD2"/>
    <w:rPr>
      <w:rFonts w:ascii="Calibri" w:eastAsia="Calibri" w:hAnsi="Calibri" w:cs="SimSu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C3133"/>
    <w:pPr>
      <w:ind w:left="720"/>
      <w:contextualSpacing/>
    </w:pPr>
    <w:rPr>
      <w:rFonts w:asciiTheme="minorHAnsi" w:eastAsiaTheme="minorHAnsi" w:hAnsiTheme="minorHAnsi" w:cstheme="minorBidi"/>
    </w:rPr>
  </w:style>
  <w:style w:type="character" w:styleId="a4">
    <w:name w:val="Hyperlink"/>
    <w:basedOn w:val="a0"/>
    <w:uiPriority w:val="99"/>
    <w:unhideWhenUsed/>
    <w:rsid w:val="00585E9A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585E9A"/>
    <w:rPr>
      <w:color w:val="605E5C"/>
      <w:shd w:val="clear" w:color="auto" w:fill="E1DFDD"/>
    </w:rPr>
  </w:style>
  <w:style w:type="character" w:customStyle="1" w:styleId="keyword">
    <w:name w:val="keyword"/>
    <w:basedOn w:val="a0"/>
    <w:rsid w:val="003D4199"/>
  </w:style>
  <w:style w:type="character" w:customStyle="1" w:styleId="grame">
    <w:name w:val="grame"/>
    <w:basedOn w:val="a0"/>
    <w:rsid w:val="003D41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273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70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48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hyperlink" Target="http://www.codenet.ru/progr/alg/smart/genetic-algorithms.php" TargetMode="Externa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hyperlink" Target="https://habr.com/ru/post/128704/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19" Type="http://schemas.openxmlformats.org/officeDocument/2006/relationships/hyperlink" Target="https://neurohive.io/ru/osnovy-data-science/chto-takoe-geneticheskie-algoritmy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1</TotalTime>
  <Pages>9</Pages>
  <Words>592</Words>
  <Characters>3377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Лукин</dc:creator>
  <cp:keywords/>
  <dc:description/>
  <cp:lastModifiedBy>Орлов Егор Алексеевич</cp:lastModifiedBy>
  <cp:revision>12</cp:revision>
  <dcterms:created xsi:type="dcterms:W3CDTF">2022-04-21T13:29:00Z</dcterms:created>
  <dcterms:modified xsi:type="dcterms:W3CDTF">2022-05-28T16:59:00Z</dcterms:modified>
</cp:coreProperties>
</file>